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42386D" w14:textId="77777777" w:rsidR="00361B38" w:rsidRPr="001E6B0E" w:rsidRDefault="00361B38" w:rsidP="00361B38">
      <w:pPr>
        <w:jc w:val="center"/>
        <w:rPr>
          <w:rFonts w:ascii="Arial" w:hAnsi="Arial" w:cs="Arial"/>
          <w:bCs/>
          <w:sz w:val="16"/>
          <w:szCs w:val="22"/>
        </w:rPr>
      </w:pPr>
    </w:p>
    <w:p w14:paraId="207BA017" w14:textId="2AB5D3AC" w:rsidR="00361B38" w:rsidRPr="004C4ACD" w:rsidRDefault="00361B38" w:rsidP="00361B3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3633F7">
        <w:rPr>
          <w:rFonts w:ascii="Arial" w:hAnsi="Arial" w:cs="Arial"/>
          <w:b/>
          <w:bCs/>
          <w:sz w:val="32"/>
          <w:szCs w:val="32"/>
        </w:rPr>
        <w:t>: Inverse Trig Functions</w:t>
      </w:r>
    </w:p>
    <w:p w14:paraId="18C97380" w14:textId="77777777" w:rsidR="00361B38" w:rsidRDefault="00361B38" w:rsidP="00361B38">
      <w:pPr>
        <w:ind w:left="720" w:right="270"/>
        <w:rPr>
          <w:rFonts w:ascii="Arial" w:hAnsi="Arial" w:cs="Arial"/>
          <w:sz w:val="22"/>
        </w:rPr>
      </w:pPr>
    </w:p>
    <w:p w14:paraId="61DC0154" w14:textId="77777777" w:rsidR="003633F7" w:rsidRPr="003633F7" w:rsidRDefault="003633F7" w:rsidP="00361B38">
      <w:pPr>
        <w:ind w:left="720" w:right="270"/>
        <w:rPr>
          <w:rFonts w:ascii="Arial" w:hAnsi="Arial" w:cs="Arial"/>
          <w:sz w:val="16"/>
          <w:szCs w:val="16"/>
        </w:rPr>
      </w:pPr>
    </w:p>
    <w:p w14:paraId="43B41721" w14:textId="77777777" w:rsidR="00361B38" w:rsidRDefault="00361B38" w:rsidP="00832E39">
      <w:pPr>
        <w:ind w:left="720" w:right="270"/>
        <w:rPr>
          <w:rFonts w:ascii="Arial" w:hAnsi="Arial" w:cs="Arial"/>
          <w:sz w:val="22"/>
        </w:rPr>
      </w:pPr>
    </w:p>
    <w:p w14:paraId="0F86A8A8" w14:textId="77777777" w:rsidR="007431D5" w:rsidRPr="00AA22ED" w:rsidRDefault="007431D5" w:rsidP="00832E39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C00F492" w14:textId="77777777" w:rsidR="00F52657" w:rsidRPr="00A906C1" w:rsidRDefault="00F52657" w:rsidP="00832E3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BB36015" w14:textId="77777777" w:rsidR="00F52657" w:rsidRDefault="00F52657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537685" w:rsidRPr="00537685">
        <w:rPr>
          <w:rFonts w:ascii="Arial" w:hAnsi="Arial" w:cs="Arial"/>
          <w:position w:val="-24"/>
          <w:sz w:val="22"/>
        </w:rPr>
        <w:object w:dxaOrig="1040" w:dyaOrig="600" w14:anchorId="72827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9.5pt" o:ole="">
            <v:imagedata r:id="rId8" o:title=""/>
          </v:shape>
          <o:OLEObject Type="Embed" ProgID="Equation.DSMT4" ShapeID="_x0000_i1025" DrawAspect="Content" ObjectID="_1831306158" r:id="rId9"/>
        </w:object>
      </w:r>
    </w:p>
    <w:p w14:paraId="7B79AD56" w14:textId="77777777" w:rsidR="00F52657" w:rsidRPr="003633F7" w:rsidRDefault="00F52657" w:rsidP="00832E39">
      <w:pPr>
        <w:ind w:left="720" w:right="270"/>
        <w:rPr>
          <w:rFonts w:ascii="Arial" w:hAnsi="Arial" w:cs="Arial"/>
          <w:sz w:val="20"/>
          <w:szCs w:val="20"/>
        </w:rPr>
      </w:pPr>
    </w:p>
    <w:p w14:paraId="05FBC6CA" w14:textId="66A5AD7B" w:rsidR="00F52657" w:rsidRDefault="00CF5A27" w:rsidP="00832E39">
      <w:pPr>
        <w:ind w:left="1440" w:right="270"/>
        <w:rPr>
          <w:rFonts w:ascii="Arial" w:hAnsi="Arial" w:cs="Arial"/>
          <w:sz w:val="22"/>
        </w:rPr>
      </w:pPr>
      <w:r w:rsidRPr="00537685">
        <w:rPr>
          <w:rFonts w:ascii="Arial" w:hAnsi="Arial" w:cs="Arial"/>
          <w:position w:val="-24"/>
          <w:sz w:val="22"/>
        </w:rPr>
        <w:object w:dxaOrig="5560" w:dyaOrig="600" w14:anchorId="1356188D">
          <v:shape id="_x0000_i1427" type="#_x0000_t75" style="width:277.5pt;height:29.5pt" o:ole="">
            <v:imagedata r:id="rId10" o:title=""/>
          </v:shape>
          <o:OLEObject Type="Embed" ProgID="Equation.DSMT4" ShapeID="_x0000_i1427" DrawAspect="Content" ObjectID="_1831306159" r:id="rId11"/>
        </w:object>
      </w:r>
    </w:p>
    <w:p w14:paraId="2705E151" w14:textId="77777777" w:rsidR="00F52657" w:rsidRPr="00D37F6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7EB09FB2" w14:textId="77777777" w:rsidR="00F52657" w:rsidRPr="003633F7" w:rsidRDefault="00F52657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58EB6EE4" w14:textId="77777777" w:rsidR="00F52657" w:rsidRDefault="00F52657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="00CE1A7A" w:rsidRPr="00CE1A7A">
        <w:rPr>
          <w:rFonts w:ascii="Arial" w:hAnsi="Arial" w:cs="Arial"/>
          <w:position w:val="-24"/>
          <w:sz w:val="22"/>
        </w:rPr>
        <w:object w:dxaOrig="1080" w:dyaOrig="600" w14:anchorId="68F8910B">
          <v:shape id="_x0000_i1027" type="#_x0000_t75" style="width:53.5pt;height:29.5pt" o:ole="">
            <v:imagedata r:id="rId12" o:title=""/>
          </v:shape>
          <o:OLEObject Type="Embed" ProgID="Equation.DSMT4" ShapeID="_x0000_i1027" DrawAspect="Content" ObjectID="_1831306160" r:id="rId13"/>
        </w:object>
      </w:r>
    </w:p>
    <w:p w14:paraId="5B0A0B26" w14:textId="77777777" w:rsidR="00F52657" w:rsidRPr="003633F7" w:rsidRDefault="00F52657" w:rsidP="00832E39">
      <w:pPr>
        <w:ind w:left="720" w:right="270"/>
        <w:rPr>
          <w:rFonts w:ascii="Arial" w:hAnsi="Arial" w:cs="Arial"/>
          <w:sz w:val="20"/>
          <w:szCs w:val="20"/>
        </w:rPr>
      </w:pPr>
    </w:p>
    <w:p w14:paraId="2B5AA758" w14:textId="73D74C11" w:rsidR="00F52657" w:rsidRDefault="00CF5A27" w:rsidP="00832E39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4"/>
          <w:sz w:val="22"/>
        </w:rPr>
        <w:object w:dxaOrig="5480" w:dyaOrig="600" w14:anchorId="22E13933">
          <v:shape id="_x0000_i1433" type="#_x0000_t75" style="width:274pt;height:30pt" o:ole="">
            <v:imagedata r:id="rId14" o:title=""/>
          </v:shape>
          <o:OLEObject Type="Embed" ProgID="Equation.DSMT4" ShapeID="_x0000_i1433" DrawAspect="Content" ObjectID="_1831306161" r:id="rId15"/>
        </w:object>
      </w:r>
    </w:p>
    <w:p w14:paraId="4FD29C15" w14:textId="77777777" w:rsidR="00F5265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5C6DD67B" w14:textId="77777777" w:rsidR="00537685" w:rsidRPr="003633F7" w:rsidRDefault="00537685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7CCA18BA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C45EF3">
        <w:rPr>
          <w:rFonts w:ascii="Arial" w:hAnsi="Arial" w:cs="Arial"/>
          <w:position w:val="-20"/>
          <w:sz w:val="22"/>
        </w:rPr>
        <w:object w:dxaOrig="1060" w:dyaOrig="520" w14:anchorId="355C2A14">
          <v:shape id="_x0000_i1029" type="#_x0000_t75" style="width:53pt;height:26pt" o:ole="">
            <v:imagedata r:id="rId16" o:title=""/>
          </v:shape>
          <o:OLEObject Type="Embed" ProgID="Equation.DSMT4" ShapeID="_x0000_i1029" DrawAspect="Content" ObjectID="_1831306162" r:id="rId17"/>
        </w:object>
      </w:r>
    </w:p>
    <w:p w14:paraId="702394EC" w14:textId="77777777" w:rsidR="00537685" w:rsidRPr="003633F7" w:rsidRDefault="00537685" w:rsidP="00537685">
      <w:pPr>
        <w:ind w:left="720" w:right="270"/>
        <w:rPr>
          <w:rFonts w:ascii="Arial" w:hAnsi="Arial" w:cs="Arial"/>
          <w:sz w:val="20"/>
          <w:szCs w:val="20"/>
        </w:rPr>
      </w:pPr>
    </w:p>
    <w:p w14:paraId="20151D98" w14:textId="0D0D7920" w:rsidR="00537685" w:rsidRDefault="00CF5A27" w:rsidP="00537685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140" w:dyaOrig="520" w14:anchorId="2BC6FEDC">
          <v:shape id="_x0000_i1425" type="#_x0000_t75" style="width:306.5pt;height:26pt" o:ole="">
            <v:imagedata r:id="rId18" o:title=""/>
          </v:shape>
          <o:OLEObject Type="Embed" ProgID="Equation.DSMT4" ShapeID="_x0000_i1425" DrawAspect="Content" ObjectID="_1831306163" r:id="rId19"/>
        </w:object>
      </w:r>
    </w:p>
    <w:p w14:paraId="651D0D6F" w14:textId="77777777" w:rsidR="00537685" w:rsidRPr="00D37F67" w:rsidRDefault="00537685" w:rsidP="00537685">
      <w:pPr>
        <w:ind w:left="720" w:right="270"/>
        <w:rPr>
          <w:rFonts w:ascii="Arial" w:hAnsi="Arial" w:cs="Arial"/>
          <w:sz w:val="22"/>
        </w:rPr>
      </w:pPr>
    </w:p>
    <w:p w14:paraId="60E6A36B" w14:textId="77777777" w:rsidR="00537685" w:rsidRPr="003633F7" w:rsidRDefault="00537685" w:rsidP="00537685">
      <w:pPr>
        <w:ind w:left="720" w:right="270"/>
        <w:rPr>
          <w:rFonts w:ascii="Arial" w:hAnsi="Arial" w:cs="Arial"/>
          <w:sz w:val="16"/>
          <w:szCs w:val="16"/>
        </w:rPr>
      </w:pPr>
    </w:p>
    <w:p w14:paraId="0B181871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537685">
        <w:rPr>
          <w:rFonts w:ascii="Arial" w:hAnsi="Arial" w:cs="Arial"/>
          <w:position w:val="-14"/>
          <w:sz w:val="22"/>
        </w:rPr>
        <w:object w:dxaOrig="900" w:dyaOrig="460" w14:anchorId="0C2BFD3D">
          <v:shape id="_x0000_i1031" type="#_x0000_t75" style="width:44.5pt;height:22.5pt" o:ole="">
            <v:imagedata r:id="rId20" o:title=""/>
          </v:shape>
          <o:OLEObject Type="Embed" ProgID="Equation.DSMT4" ShapeID="_x0000_i1031" DrawAspect="Content" ObjectID="_1831306164" r:id="rId21"/>
        </w:object>
      </w:r>
    </w:p>
    <w:p w14:paraId="366E4EFD" w14:textId="77777777" w:rsidR="00537685" w:rsidRPr="003633F7" w:rsidRDefault="00537685" w:rsidP="00537685">
      <w:pPr>
        <w:ind w:left="720" w:right="270"/>
        <w:rPr>
          <w:rFonts w:ascii="Arial" w:hAnsi="Arial" w:cs="Arial"/>
          <w:sz w:val="20"/>
          <w:szCs w:val="20"/>
        </w:rPr>
      </w:pPr>
    </w:p>
    <w:p w14:paraId="40D912A2" w14:textId="0E6277A4" w:rsidR="00537685" w:rsidRDefault="00CF5A27" w:rsidP="00537685">
      <w:pPr>
        <w:ind w:left="1440" w:right="270"/>
        <w:rPr>
          <w:rFonts w:ascii="Arial" w:hAnsi="Arial" w:cs="Arial"/>
          <w:sz w:val="22"/>
        </w:rPr>
      </w:pPr>
      <w:r w:rsidRPr="009C3A0B">
        <w:rPr>
          <w:rFonts w:ascii="Arial" w:hAnsi="Arial" w:cs="Arial"/>
          <w:position w:val="-20"/>
          <w:sz w:val="22"/>
        </w:rPr>
        <w:object w:dxaOrig="5120" w:dyaOrig="520" w14:anchorId="0E9ED34C">
          <v:shape id="_x0000_i1435" type="#_x0000_t75" style="width:255.5pt;height:26.5pt" o:ole="">
            <v:imagedata r:id="rId22" o:title=""/>
          </v:shape>
          <o:OLEObject Type="Embed" ProgID="Equation.DSMT4" ShapeID="_x0000_i1435" DrawAspect="Content" ObjectID="_1831306165" r:id="rId23"/>
        </w:object>
      </w:r>
    </w:p>
    <w:p w14:paraId="62AC98B5" w14:textId="77777777" w:rsidR="00537685" w:rsidRPr="00D37F67" w:rsidRDefault="00537685" w:rsidP="00537685">
      <w:pPr>
        <w:ind w:left="720" w:right="270"/>
        <w:rPr>
          <w:rFonts w:ascii="Arial" w:hAnsi="Arial" w:cs="Arial"/>
          <w:sz w:val="22"/>
        </w:rPr>
      </w:pPr>
    </w:p>
    <w:p w14:paraId="3676F917" w14:textId="77777777" w:rsidR="00F52657" w:rsidRPr="003633F7" w:rsidRDefault="00F52657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0D3EA866" w14:textId="2B228DC1" w:rsidR="00F52657" w:rsidRDefault="00537685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F52657">
        <w:rPr>
          <w:rFonts w:ascii="Arial" w:hAnsi="Arial" w:cs="Arial"/>
          <w:b/>
          <w:sz w:val="22"/>
        </w:rPr>
        <w:t>.</w:t>
      </w:r>
      <w:r w:rsidR="00F52657">
        <w:rPr>
          <w:rFonts w:ascii="Arial" w:hAnsi="Arial" w:cs="Arial"/>
          <w:b/>
          <w:sz w:val="22"/>
        </w:rPr>
        <w:tab/>
      </w:r>
      <w:r w:rsidR="003633F7" w:rsidRPr="00C45EF3">
        <w:rPr>
          <w:rFonts w:ascii="Arial" w:hAnsi="Arial" w:cs="Arial"/>
          <w:position w:val="-18"/>
          <w:sz w:val="22"/>
        </w:rPr>
        <w:object w:dxaOrig="1060" w:dyaOrig="499" w14:anchorId="7E1CBEAE">
          <v:shape id="_x0000_i1231" type="#_x0000_t75" style="width:53pt;height:25pt" o:ole="">
            <v:imagedata r:id="rId24" o:title=""/>
          </v:shape>
          <o:OLEObject Type="Embed" ProgID="Equation.DSMT4" ShapeID="_x0000_i1231" DrawAspect="Content" ObjectID="_1831306166" r:id="rId25"/>
        </w:object>
      </w:r>
    </w:p>
    <w:p w14:paraId="37CEF7A5" w14:textId="77777777" w:rsidR="00F52657" w:rsidRPr="003633F7" w:rsidRDefault="00F52657" w:rsidP="00832E39">
      <w:pPr>
        <w:ind w:left="720" w:right="270"/>
        <w:rPr>
          <w:rFonts w:ascii="Arial" w:hAnsi="Arial" w:cs="Arial"/>
          <w:sz w:val="20"/>
          <w:szCs w:val="20"/>
        </w:rPr>
      </w:pPr>
    </w:p>
    <w:p w14:paraId="19FF3D53" w14:textId="43A7C1DB" w:rsidR="00F52657" w:rsidRDefault="00CF5A27" w:rsidP="00832E39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0"/>
          <w:sz w:val="22"/>
        </w:rPr>
        <w:object w:dxaOrig="5700" w:dyaOrig="520" w14:anchorId="2FCC22A1">
          <v:shape id="_x0000_i1429" type="#_x0000_t75" style="width:285pt;height:26pt" o:ole="">
            <v:imagedata r:id="rId26" o:title=""/>
          </v:shape>
          <o:OLEObject Type="Embed" ProgID="Equation.DSMT4" ShapeID="_x0000_i1429" DrawAspect="Content" ObjectID="_1831306167" r:id="rId27"/>
        </w:object>
      </w:r>
    </w:p>
    <w:p w14:paraId="6FE05E75" w14:textId="77777777" w:rsidR="00F5265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1C190644" w14:textId="77777777" w:rsidR="007431D5" w:rsidRPr="003633F7" w:rsidRDefault="007431D5" w:rsidP="00832E39">
      <w:pPr>
        <w:ind w:left="720" w:right="270"/>
        <w:rPr>
          <w:rFonts w:ascii="Arial" w:hAnsi="Arial" w:cs="Arial"/>
          <w:color w:val="000000"/>
          <w:sz w:val="16"/>
          <w:szCs w:val="16"/>
        </w:rPr>
      </w:pPr>
    </w:p>
    <w:p w14:paraId="07121302" w14:textId="77777777" w:rsidR="00CE1A7A" w:rsidRPr="004E25E0" w:rsidRDefault="00537685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</w:t>
      </w:r>
      <w:r w:rsidR="00CE1A7A">
        <w:rPr>
          <w:rFonts w:ascii="Arial" w:hAnsi="Arial" w:cs="Arial"/>
          <w:b/>
          <w:sz w:val="22"/>
        </w:rPr>
        <w:t>.</w:t>
      </w:r>
      <w:r w:rsidR="00CE1A7A">
        <w:rPr>
          <w:rFonts w:ascii="Arial" w:hAnsi="Arial" w:cs="Arial"/>
          <w:b/>
          <w:sz w:val="22"/>
        </w:rPr>
        <w:tab/>
      </w:r>
      <w:r w:rsidR="00CE1A7A" w:rsidRPr="005D0AFB">
        <w:rPr>
          <w:rFonts w:ascii="Arial" w:hAnsi="Arial" w:cs="Arial"/>
          <w:position w:val="-14"/>
          <w:sz w:val="22"/>
        </w:rPr>
        <w:object w:dxaOrig="1020" w:dyaOrig="460" w14:anchorId="4559596C">
          <v:shape id="_x0000_i1035" type="#_x0000_t75" style="width:51pt;height:23pt" o:ole="">
            <v:imagedata r:id="rId28" o:title=""/>
          </v:shape>
          <o:OLEObject Type="Embed" ProgID="Equation.DSMT4" ShapeID="_x0000_i1035" DrawAspect="Content" ObjectID="_1831306168" r:id="rId29"/>
        </w:object>
      </w:r>
    </w:p>
    <w:p w14:paraId="5B6FDEF5" w14:textId="77777777" w:rsidR="00CE1A7A" w:rsidRPr="003633F7" w:rsidRDefault="00CE1A7A" w:rsidP="00832E39">
      <w:pPr>
        <w:ind w:left="1080" w:right="270" w:hanging="360"/>
        <w:rPr>
          <w:rFonts w:ascii="Arial" w:hAnsi="Arial" w:cs="Arial"/>
          <w:sz w:val="20"/>
          <w:szCs w:val="20"/>
        </w:rPr>
      </w:pPr>
    </w:p>
    <w:p w14:paraId="6DC955C9" w14:textId="579C149F" w:rsidR="00CE1A7A" w:rsidRDefault="00CF5A27" w:rsidP="00832E39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020" w:dyaOrig="520" w14:anchorId="0FC86366">
          <v:shape id="_x0000_i1431" type="#_x0000_t75" style="width:301pt;height:26pt" o:ole="">
            <v:imagedata r:id="rId30" o:title=""/>
          </v:shape>
          <o:OLEObject Type="Embed" ProgID="Equation.DSMT4" ShapeID="_x0000_i1431" DrawAspect="Content" ObjectID="_1831306169" r:id="rId31"/>
        </w:object>
      </w:r>
    </w:p>
    <w:p w14:paraId="62CA781F" w14:textId="77777777" w:rsidR="003633F7" w:rsidRDefault="003633F7" w:rsidP="003633F7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63EBF12" w14:textId="77777777" w:rsidR="003633F7" w:rsidRPr="003633F7" w:rsidRDefault="003633F7" w:rsidP="003633F7">
      <w:pPr>
        <w:ind w:left="720" w:right="270"/>
        <w:rPr>
          <w:rFonts w:ascii="Arial" w:hAnsi="Arial" w:cs="Arial"/>
          <w:color w:val="000000"/>
          <w:sz w:val="16"/>
          <w:szCs w:val="16"/>
        </w:rPr>
      </w:pPr>
    </w:p>
    <w:p w14:paraId="0C6F37A0" w14:textId="7C4D5BD1" w:rsidR="003633F7" w:rsidRPr="004E25E0" w:rsidRDefault="003633F7" w:rsidP="003633F7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g</w:t>
      </w:r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3633F7">
        <w:rPr>
          <w:rFonts w:ascii="Arial" w:hAnsi="Arial" w:cs="Arial"/>
          <w:position w:val="-24"/>
          <w:sz w:val="22"/>
        </w:rPr>
        <w:object w:dxaOrig="1219" w:dyaOrig="600" w14:anchorId="4F8CBDD0">
          <v:shape id="_x0000_i1235" type="#_x0000_t75" style="width:61pt;height:30pt" o:ole="">
            <v:imagedata r:id="rId32" o:title=""/>
          </v:shape>
          <o:OLEObject Type="Embed" ProgID="Equation.DSMT4" ShapeID="_x0000_i1235" DrawAspect="Content" ObjectID="_1831306170" r:id="rId33"/>
        </w:object>
      </w:r>
    </w:p>
    <w:p w14:paraId="21B599FE" w14:textId="77777777" w:rsidR="003633F7" w:rsidRPr="003633F7" w:rsidRDefault="003633F7" w:rsidP="003633F7">
      <w:pPr>
        <w:ind w:left="1080" w:right="270" w:hanging="360"/>
        <w:rPr>
          <w:rFonts w:ascii="Arial" w:hAnsi="Arial" w:cs="Arial"/>
          <w:sz w:val="20"/>
          <w:szCs w:val="20"/>
        </w:rPr>
      </w:pPr>
    </w:p>
    <w:p w14:paraId="4EE166D6" w14:textId="615E8F8E" w:rsidR="003633F7" w:rsidRDefault="00CF5A27" w:rsidP="003633F7">
      <w:pPr>
        <w:ind w:left="1440" w:right="270"/>
        <w:rPr>
          <w:rFonts w:ascii="Arial" w:hAnsi="Arial" w:cs="Arial"/>
          <w:sz w:val="22"/>
        </w:rPr>
      </w:pPr>
      <w:r w:rsidRPr="003633F7">
        <w:rPr>
          <w:rFonts w:ascii="Arial" w:hAnsi="Arial" w:cs="Arial"/>
          <w:position w:val="-24"/>
          <w:sz w:val="22"/>
        </w:rPr>
        <w:object w:dxaOrig="6460" w:dyaOrig="600" w14:anchorId="655AADCD">
          <v:shape id="_x0000_i1423" type="#_x0000_t75" style="width:323pt;height:30pt" o:ole="">
            <v:imagedata r:id="rId34" o:title=""/>
          </v:shape>
          <o:OLEObject Type="Embed" ProgID="Equation.DSMT4" ShapeID="_x0000_i1423" DrawAspect="Content" ObjectID="_1831306171" r:id="rId35"/>
        </w:object>
      </w:r>
    </w:p>
    <w:p w14:paraId="5FECF8BA" w14:textId="77777777" w:rsidR="00537685" w:rsidRDefault="00537685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210EE963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541C516E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5D6CDA53" w14:textId="77777777" w:rsidR="003C4D0A" w:rsidRPr="00AA22ED" w:rsidRDefault="003C4D0A" w:rsidP="003C4D0A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4009B8A" w14:textId="77777777" w:rsidR="003C4D0A" w:rsidRPr="003C4D0A" w:rsidRDefault="003C4D0A" w:rsidP="003C4D0A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65BBA81" w14:textId="77777777" w:rsidR="007431D5" w:rsidRDefault="003C4D0A" w:rsidP="003C4D0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7431D5" w:rsidRPr="00411A0C">
        <w:rPr>
          <w:rFonts w:ascii="Arial" w:hAnsi="Arial" w:cs="Arial"/>
          <w:position w:val="-26"/>
          <w:sz w:val="22"/>
        </w:rPr>
        <w:object w:dxaOrig="1640" w:dyaOrig="639" w14:anchorId="1599E765">
          <v:shape id="_x0000_i1037" type="#_x0000_t75" style="width:82pt;height:31.5pt" o:ole="">
            <v:imagedata r:id="rId36" o:title=""/>
          </v:shape>
          <o:OLEObject Type="Embed" ProgID="Equation.DSMT4" ShapeID="_x0000_i1037" DrawAspect="Content" ObjectID="_1831306172" r:id="rId37"/>
        </w:object>
      </w:r>
    </w:p>
    <w:p w14:paraId="580E9146" w14:textId="77777777" w:rsidR="007431D5" w:rsidRPr="00A70336" w:rsidRDefault="007431D5" w:rsidP="00832E39">
      <w:pPr>
        <w:ind w:left="720" w:right="270"/>
        <w:rPr>
          <w:rFonts w:ascii="Arial" w:hAnsi="Arial" w:cs="Arial"/>
          <w:szCs w:val="28"/>
        </w:rPr>
      </w:pPr>
    </w:p>
    <w:p w14:paraId="41E7FCED" w14:textId="0D5A39DE" w:rsidR="007431D5" w:rsidRDefault="00CF5A27" w:rsidP="00832E39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00" w:dyaOrig="1120" w14:anchorId="4C4ECF07">
          <v:shape id="_x0000_i1421" type="#_x0000_t75" style="width:334.5pt;height:56pt" o:ole="">
            <v:imagedata r:id="rId38" o:title=""/>
          </v:shape>
          <o:OLEObject Type="Embed" ProgID="Equation.DSMT4" ShapeID="_x0000_i1421" DrawAspect="Content" ObjectID="_1831306173" r:id="rId39"/>
        </w:object>
      </w:r>
    </w:p>
    <w:p w14:paraId="7BDEE969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31AD4EC4" w14:textId="77777777" w:rsidR="00A70336" w:rsidRPr="00A70336" w:rsidRDefault="00A70336" w:rsidP="00240633">
      <w:pPr>
        <w:ind w:left="720" w:right="270"/>
        <w:rPr>
          <w:rFonts w:ascii="Arial" w:hAnsi="Arial" w:cs="Arial"/>
          <w:sz w:val="12"/>
          <w:szCs w:val="16"/>
        </w:rPr>
      </w:pPr>
    </w:p>
    <w:p w14:paraId="60B38526" w14:textId="77777777" w:rsidR="00240633" w:rsidRPr="003C4D0A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6207FBBD" w14:textId="77777777" w:rsidR="00240633" w:rsidRDefault="003C4D0A" w:rsidP="0024063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240633">
        <w:rPr>
          <w:rFonts w:ascii="Arial" w:hAnsi="Arial" w:cs="Arial"/>
          <w:b/>
          <w:sz w:val="22"/>
        </w:rPr>
        <w:t>.</w:t>
      </w:r>
      <w:r w:rsidR="00240633">
        <w:rPr>
          <w:rFonts w:ascii="Arial" w:hAnsi="Arial" w:cs="Arial"/>
          <w:sz w:val="22"/>
        </w:rPr>
        <w:tab/>
      </w:r>
      <w:r w:rsidR="00240633" w:rsidRPr="004A4FA8">
        <w:rPr>
          <w:rFonts w:ascii="Arial" w:hAnsi="Arial" w:cs="Arial"/>
          <w:position w:val="-24"/>
          <w:sz w:val="22"/>
        </w:rPr>
        <w:object w:dxaOrig="1820" w:dyaOrig="600" w14:anchorId="0669285F">
          <v:shape id="_x0000_i1039" type="#_x0000_t75" style="width:91.5pt;height:29.5pt" o:ole="">
            <v:imagedata r:id="rId40" o:title=""/>
          </v:shape>
          <o:OLEObject Type="Embed" ProgID="Equation.DSMT4" ShapeID="_x0000_i1039" DrawAspect="Content" ObjectID="_1831306174" r:id="rId41"/>
        </w:object>
      </w:r>
    </w:p>
    <w:p w14:paraId="675161F1" w14:textId="77777777" w:rsidR="00240633" w:rsidRPr="00A70336" w:rsidRDefault="00240633" w:rsidP="00240633">
      <w:pPr>
        <w:ind w:left="720" w:right="270"/>
        <w:rPr>
          <w:rFonts w:ascii="Arial" w:hAnsi="Arial" w:cs="Arial"/>
          <w:szCs w:val="28"/>
        </w:rPr>
      </w:pPr>
    </w:p>
    <w:p w14:paraId="3827440D" w14:textId="48EAD9C1" w:rsidR="00240633" w:rsidRDefault="00CF5A27" w:rsidP="00240633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7240" w:dyaOrig="1120" w14:anchorId="0B3E7C69">
          <v:shape id="_x0000_i1419" type="#_x0000_t75" style="width:362pt;height:56pt" o:ole="">
            <v:imagedata r:id="rId42" o:title=""/>
          </v:shape>
          <o:OLEObject Type="Embed" ProgID="Equation.DSMT4" ShapeID="_x0000_i1419" DrawAspect="Content" ObjectID="_1831306175" r:id="rId43"/>
        </w:object>
      </w:r>
    </w:p>
    <w:p w14:paraId="556A76F8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7062F689" w14:textId="77777777" w:rsidR="00A70336" w:rsidRPr="00A70336" w:rsidRDefault="00A70336" w:rsidP="00240633">
      <w:pPr>
        <w:ind w:left="720" w:right="270"/>
        <w:rPr>
          <w:rFonts w:ascii="Arial" w:hAnsi="Arial" w:cs="Arial"/>
          <w:sz w:val="12"/>
          <w:szCs w:val="16"/>
        </w:rPr>
      </w:pPr>
    </w:p>
    <w:p w14:paraId="1F98DBEF" w14:textId="77777777" w:rsidR="00240633" w:rsidRPr="003C4D0A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463A2489" w14:textId="77777777" w:rsidR="007431D5" w:rsidRDefault="003C4D0A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7431D5" w:rsidRPr="00411A0C">
        <w:rPr>
          <w:rFonts w:ascii="Arial" w:hAnsi="Arial" w:cs="Arial"/>
          <w:position w:val="-22"/>
          <w:sz w:val="22"/>
        </w:rPr>
        <w:object w:dxaOrig="1620" w:dyaOrig="560" w14:anchorId="77378EF3">
          <v:shape id="_x0000_i1041" type="#_x0000_t75" style="width:81pt;height:28pt" o:ole="">
            <v:imagedata r:id="rId44" o:title=""/>
          </v:shape>
          <o:OLEObject Type="Embed" ProgID="Equation.DSMT4" ShapeID="_x0000_i1041" DrawAspect="Content" ObjectID="_1831306176" r:id="rId45"/>
        </w:object>
      </w:r>
    </w:p>
    <w:p w14:paraId="3F9864E6" w14:textId="77777777" w:rsidR="007431D5" w:rsidRPr="00A70336" w:rsidRDefault="007431D5" w:rsidP="00832E39">
      <w:pPr>
        <w:ind w:left="720" w:right="270"/>
        <w:rPr>
          <w:rFonts w:ascii="Arial" w:hAnsi="Arial" w:cs="Arial"/>
          <w:szCs w:val="28"/>
        </w:rPr>
      </w:pPr>
    </w:p>
    <w:p w14:paraId="5463B02F" w14:textId="313D98D3" w:rsidR="007431D5" w:rsidRDefault="00CF5A27" w:rsidP="00832E39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440" w:dyaOrig="1040" w14:anchorId="2973F312">
          <v:shape id="_x0000_i1417" type="#_x0000_t75" style="width:322pt;height:52pt" o:ole="">
            <v:imagedata r:id="rId46" o:title=""/>
          </v:shape>
          <o:OLEObject Type="Embed" ProgID="Equation.DSMT4" ShapeID="_x0000_i1417" DrawAspect="Content" ObjectID="_1831306177" r:id="rId47"/>
        </w:object>
      </w:r>
    </w:p>
    <w:p w14:paraId="0F6AD2BE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0238A6F" w14:textId="77777777" w:rsidR="00A70336" w:rsidRPr="00A70336" w:rsidRDefault="00A70336" w:rsidP="00537685">
      <w:pPr>
        <w:ind w:left="1080" w:right="270" w:hanging="360"/>
        <w:rPr>
          <w:rFonts w:ascii="Arial" w:hAnsi="Arial" w:cs="Arial"/>
          <w:sz w:val="12"/>
          <w:szCs w:val="16"/>
        </w:rPr>
      </w:pPr>
      <w:r>
        <w:rPr>
          <w:rFonts w:ascii="Arial" w:hAnsi="Arial" w:cs="Arial"/>
          <w:sz w:val="12"/>
          <w:szCs w:val="16"/>
        </w:rPr>
        <w:t xml:space="preserve"> </w:t>
      </w:r>
    </w:p>
    <w:p w14:paraId="3E827BC6" w14:textId="77777777" w:rsidR="00240633" w:rsidRPr="003C4D0A" w:rsidRDefault="00240633" w:rsidP="002406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ED31E4B" w14:textId="77777777" w:rsidR="00240633" w:rsidRDefault="003C4D0A" w:rsidP="0024063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240633">
        <w:rPr>
          <w:rFonts w:ascii="Arial" w:hAnsi="Arial" w:cs="Arial"/>
          <w:b/>
          <w:sz w:val="22"/>
        </w:rPr>
        <w:t>.</w:t>
      </w:r>
      <w:r w:rsidR="00240633">
        <w:rPr>
          <w:rFonts w:ascii="Arial" w:hAnsi="Arial" w:cs="Arial"/>
          <w:b/>
          <w:sz w:val="22"/>
        </w:rPr>
        <w:tab/>
      </w:r>
      <w:r w:rsidR="00240633" w:rsidRPr="00411A0C">
        <w:rPr>
          <w:rFonts w:ascii="Arial" w:hAnsi="Arial" w:cs="Arial"/>
          <w:position w:val="-22"/>
          <w:sz w:val="22"/>
        </w:rPr>
        <w:object w:dxaOrig="1560" w:dyaOrig="560" w14:anchorId="6040B781">
          <v:shape id="_x0000_i1043" type="#_x0000_t75" style="width:78pt;height:28pt" o:ole="">
            <v:imagedata r:id="rId48" o:title=""/>
          </v:shape>
          <o:OLEObject Type="Embed" ProgID="Equation.DSMT4" ShapeID="_x0000_i1043" DrawAspect="Content" ObjectID="_1831306178" r:id="rId49"/>
        </w:object>
      </w:r>
    </w:p>
    <w:p w14:paraId="743DE208" w14:textId="77777777" w:rsidR="00240633" w:rsidRPr="00A70336" w:rsidRDefault="00240633" w:rsidP="00240633">
      <w:pPr>
        <w:ind w:left="720" w:right="270"/>
        <w:rPr>
          <w:rFonts w:ascii="Arial" w:hAnsi="Arial" w:cs="Arial"/>
          <w:szCs w:val="28"/>
        </w:rPr>
      </w:pPr>
    </w:p>
    <w:p w14:paraId="0515555B" w14:textId="68231225" w:rsidR="004D0678" w:rsidRDefault="00CF5A27" w:rsidP="00240633">
      <w:pPr>
        <w:ind w:left="1440" w:right="270"/>
        <w:rPr>
          <w:rFonts w:ascii="Arial" w:hAnsi="Arial" w:cs="Arial"/>
          <w:sz w:val="22"/>
        </w:rPr>
      </w:pPr>
      <w:r w:rsidRPr="004D0678">
        <w:rPr>
          <w:rFonts w:ascii="Arial" w:hAnsi="Arial" w:cs="Arial"/>
          <w:position w:val="-50"/>
          <w:sz w:val="22"/>
        </w:rPr>
        <w:object w:dxaOrig="7520" w:dyaOrig="1120" w14:anchorId="2DCCB205">
          <v:shape id="_x0000_i1415" type="#_x0000_t75" style="width:376pt;height:56pt" o:ole="">
            <v:imagedata r:id="rId50" o:title=""/>
          </v:shape>
          <o:OLEObject Type="Embed" ProgID="Equation.DSMT4" ShapeID="_x0000_i1415" DrawAspect="Content" ObjectID="_1831306179" r:id="rId51"/>
        </w:object>
      </w:r>
    </w:p>
    <w:p w14:paraId="1E782EB2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03A423B5" w14:textId="77777777" w:rsidR="00240633" w:rsidRDefault="00240633" w:rsidP="00240633">
      <w:pPr>
        <w:ind w:left="720" w:right="270"/>
        <w:rPr>
          <w:rFonts w:ascii="Arial" w:hAnsi="Arial" w:cs="Arial"/>
          <w:sz w:val="14"/>
          <w:szCs w:val="16"/>
        </w:rPr>
      </w:pPr>
    </w:p>
    <w:p w14:paraId="4AFA7D57" w14:textId="77777777" w:rsidR="00A70336" w:rsidRPr="003C4D0A" w:rsidRDefault="00A70336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06A7615A" w14:textId="6C65A596" w:rsidR="00537685" w:rsidRPr="00596B4F" w:rsidRDefault="003C4D0A" w:rsidP="00537685">
      <w:pPr>
        <w:ind w:left="1080" w:right="270" w:hanging="360"/>
        <w:rPr>
          <w:rFonts w:ascii="Arial" w:hAnsi="Arial" w:cs="Arial"/>
          <w:sz w:val="22"/>
        </w:rPr>
      </w:pPr>
      <w:r w:rsidRPr="00596B4F">
        <w:rPr>
          <w:rFonts w:ascii="Arial" w:hAnsi="Arial" w:cs="Arial"/>
          <w:b/>
          <w:sz w:val="22"/>
        </w:rPr>
        <w:t>e</w:t>
      </w:r>
      <w:r w:rsidR="00537685" w:rsidRPr="00596B4F">
        <w:rPr>
          <w:rFonts w:ascii="Arial" w:hAnsi="Arial" w:cs="Arial"/>
          <w:b/>
          <w:sz w:val="22"/>
        </w:rPr>
        <w:t>.</w:t>
      </w:r>
      <w:r w:rsidR="00537685" w:rsidRPr="00596B4F">
        <w:rPr>
          <w:rFonts w:ascii="Arial" w:hAnsi="Arial" w:cs="Arial"/>
          <w:b/>
          <w:sz w:val="22"/>
        </w:rPr>
        <w:tab/>
      </w:r>
      <w:r w:rsidR="00596B4F" w:rsidRPr="00596B4F">
        <w:rPr>
          <w:rFonts w:ascii="Arial" w:hAnsi="Arial" w:cs="Arial"/>
          <w:position w:val="-22"/>
          <w:sz w:val="22"/>
        </w:rPr>
        <w:object w:dxaOrig="1560" w:dyaOrig="560" w14:anchorId="20D641B6">
          <v:shape id="_x0000_i1439" type="#_x0000_t75" style="width:78pt;height:27.5pt" o:ole="">
            <v:imagedata r:id="rId52" o:title=""/>
          </v:shape>
          <o:OLEObject Type="Embed" ProgID="Equation.DSMT4" ShapeID="_x0000_i1439" DrawAspect="Content" ObjectID="_1831306180" r:id="rId53"/>
        </w:object>
      </w:r>
    </w:p>
    <w:p w14:paraId="5E4E7F01" w14:textId="77777777" w:rsidR="00537685" w:rsidRPr="00596B4F" w:rsidRDefault="00537685" w:rsidP="00537685">
      <w:pPr>
        <w:ind w:left="720" w:right="270"/>
        <w:rPr>
          <w:rFonts w:ascii="Arial" w:hAnsi="Arial" w:cs="Arial"/>
          <w:sz w:val="28"/>
          <w:szCs w:val="28"/>
        </w:rPr>
      </w:pPr>
    </w:p>
    <w:p w14:paraId="046B23E1" w14:textId="6F26F1D4" w:rsidR="00537685" w:rsidRDefault="00596B4F" w:rsidP="00537685">
      <w:pPr>
        <w:ind w:left="1440" w:right="270"/>
        <w:rPr>
          <w:rFonts w:ascii="Arial" w:hAnsi="Arial" w:cs="Arial"/>
          <w:sz w:val="22"/>
        </w:rPr>
      </w:pPr>
      <w:r w:rsidRPr="00596B4F">
        <w:rPr>
          <w:rFonts w:ascii="Arial" w:hAnsi="Arial" w:cs="Arial"/>
          <w:position w:val="-46"/>
          <w:sz w:val="22"/>
        </w:rPr>
        <w:object w:dxaOrig="6480" w:dyaOrig="1040" w14:anchorId="56A39911">
          <v:shape id="_x0000_i1449" type="#_x0000_t75" style="width:324pt;height:52pt" o:ole="">
            <v:imagedata r:id="rId54" o:title=""/>
          </v:shape>
          <o:OLEObject Type="Embed" ProgID="Equation.DSMT4" ShapeID="_x0000_i1449" DrawAspect="Content" ObjectID="_1831306181" r:id="rId55"/>
        </w:object>
      </w:r>
    </w:p>
    <w:p w14:paraId="1D4C3267" w14:textId="77777777" w:rsidR="003C4D0A" w:rsidRPr="00A70336" w:rsidRDefault="003C4D0A">
      <w:pPr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0F364DB9" w14:textId="77777777" w:rsidR="00240633" w:rsidRDefault="00240633" w:rsidP="00240633">
      <w:pPr>
        <w:ind w:left="1080" w:right="270" w:hanging="360"/>
        <w:rPr>
          <w:rFonts w:ascii="Arial" w:hAnsi="Arial" w:cs="Arial"/>
          <w:sz w:val="22"/>
        </w:rPr>
      </w:pPr>
    </w:p>
    <w:p w14:paraId="31505D71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731D8A78" w14:textId="77777777" w:rsidR="003C4D0A" w:rsidRPr="00AA22ED" w:rsidRDefault="003C4D0A" w:rsidP="003C4D0A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4F56164D" w14:textId="77777777" w:rsidR="003C4D0A" w:rsidRPr="00A70336" w:rsidRDefault="003C4D0A" w:rsidP="003C4D0A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34A279CA" w14:textId="77777777" w:rsidR="00240633" w:rsidRDefault="003C4D0A" w:rsidP="00A70336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 w:rsidR="00240633">
        <w:rPr>
          <w:rFonts w:ascii="Arial" w:hAnsi="Arial" w:cs="Arial"/>
          <w:b/>
          <w:sz w:val="22"/>
        </w:rPr>
        <w:tab/>
      </w:r>
      <w:r w:rsidR="00240633" w:rsidRPr="004A4FA8">
        <w:rPr>
          <w:rFonts w:ascii="Arial" w:hAnsi="Arial" w:cs="Arial"/>
          <w:position w:val="-22"/>
          <w:sz w:val="22"/>
        </w:rPr>
        <w:object w:dxaOrig="1620" w:dyaOrig="560" w14:anchorId="5D33F29F">
          <v:shape id="_x0000_i1047" type="#_x0000_t75" style="width:81pt;height:28pt" o:ole="">
            <v:imagedata r:id="rId56" o:title=""/>
          </v:shape>
          <o:OLEObject Type="Embed" ProgID="Equation.DSMT4" ShapeID="_x0000_i1047" DrawAspect="Content" ObjectID="_1831306182" r:id="rId57"/>
        </w:object>
      </w:r>
    </w:p>
    <w:p w14:paraId="582710D9" w14:textId="77777777" w:rsidR="00F46607" w:rsidRPr="00A70336" w:rsidRDefault="00F46607" w:rsidP="00F46607">
      <w:pPr>
        <w:ind w:left="720" w:right="270"/>
        <w:rPr>
          <w:rFonts w:ascii="Arial" w:hAnsi="Arial" w:cs="Arial"/>
          <w:sz w:val="28"/>
          <w:szCs w:val="28"/>
        </w:rPr>
      </w:pPr>
    </w:p>
    <w:p w14:paraId="6DBE4632" w14:textId="3FC190CF" w:rsidR="00F46607" w:rsidRDefault="003633F7" w:rsidP="00F46607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50"/>
          <w:sz w:val="22"/>
        </w:rPr>
        <w:object w:dxaOrig="6900" w:dyaOrig="1120" w14:anchorId="2CEFA89C">
          <v:shape id="_x0000_i1251" type="#_x0000_t75" style="width:345pt;height:56pt" o:ole="">
            <v:imagedata r:id="rId58" o:title=""/>
          </v:shape>
          <o:OLEObject Type="Embed" ProgID="Equation.DSMT4" ShapeID="_x0000_i1251" DrawAspect="Content" ObjectID="_1831306183" r:id="rId59"/>
        </w:object>
      </w:r>
    </w:p>
    <w:p w14:paraId="3797E58C" w14:textId="77777777" w:rsidR="00F46607" w:rsidRDefault="00F46607" w:rsidP="00F46607">
      <w:pPr>
        <w:ind w:left="720" w:right="270"/>
        <w:rPr>
          <w:rFonts w:ascii="Arial" w:hAnsi="Arial" w:cs="Arial"/>
          <w:sz w:val="22"/>
        </w:rPr>
      </w:pPr>
    </w:p>
    <w:p w14:paraId="594E0F96" w14:textId="77777777" w:rsidR="003F26DC" w:rsidRPr="00A70336" w:rsidRDefault="003F26DC" w:rsidP="003F26DC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10F8E6AE" w14:textId="77777777" w:rsidR="003633F7" w:rsidRPr="003C4D0A" w:rsidRDefault="003633F7" w:rsidP="003633F7">
      <w:pPr>
        <w:ind w:left="720" w:right="270"/>
        <w:rPr>
          <w:rFonts w:ascii="Arial" w:hAnsi="Arial" w:cs="Arial"/>
          <w:sz w:val="22"/>
          <w:szCs w:val="22"/>
        </w:rPr>
      </w:pPr>
    </w:p>
    <w:p w14:paraId="37B663E6" w14:textId="0688CB51" w:rsidR="003633F7" w:rsidRDefault="00596B4F" w:rsidP="003633F7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3633F7">
        <w:rPr>
          <w:rFonts w:ascii="Arial" w:hAnsi="Arial" w:cs="Arial"/>
          <w:b/>
          <w:sz w:val="22"/>
        </w:rPr>
        <w:t>.</w:t>
      </w:r>
      <w:r w:rsidR="003633F7">
        <w:rPr>
          <w:rFonts w:ascii="Arial" w:hAnsi="Arial" w:cs="Arial"/>
          <w:b/>
          <w:sz w:val="22"/>
        </w:rPr>
        <w:tab/>
      </w:r>
      <w:r w:rsidR="003633F7" w:rsidRPr="004E25E0">
        <w:rPr>
          <w:rFonts w:ascii="Arial" w:hAnsi="Arial" w:cs="Arial"/>
          <w:position w:val="-26"/>
          <w:sz w:val="22"/>
        </w:rPr>
        <w:object w:dxaOrig="1780" w:dyaOrig="639" w14:anchorId="0C01413E">
          <v:shape id="_x0000_i1240" type="#_x0000_t75" style="width:89pt;height:31.5pt" o:ole="">
            <v:imagedata r:id="rId60" o:title=""/>
          </v:shape>
          <o:OLEObject Type="Embed" ProgID="Equation.DSMT4" ShapeID="_x0000_i1240" DrawAspect="Content" ObjectID="_1831306184" r:id="rId61"/>
        </w:object>
      </w:r>
    </w:p>
    <w:p w14:paraId="6B233B5B" w14:textId="77777777" w:rsidR="003633F7" w:rsidRPr="003C4D0A" w:rsidRDefault="003633F7" w:rsidP="003633F7">
      <w:pPr>
        <w:ind w:left="720" w:right="270"/>
        <w:rPr>
          <w:rFonts w:ascii="Arial" w:hAnsi="Arial" w:cs="Arial"/>
          <w:sz w:val="28"/>
          <w:szCs w:val="28"/>
        </w:rPr>
      </w:pPr>
    </w:p>
    <w:p w14:paraId="41A8F2DE" w14:textId="54461EA7" w:rsidR="003633F7" w:rsidRDefault="003633F7" w:rsidP="003633F7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50"/>
          <w:sz w:val="22"/>
        </w:rPr>
        <w:object w:dxaOrig="7060" w:dyaOrig="1120" w14:anchorId="2730AA10">
          <v:shape id="_x0000_i1249" type="#_x0000_t75" style="width:353pt;height:56pt" o:ole="">
            <v:imagedata r:id="rId62" o:title=""/>
          </v:shape>
          <o:OLEObject Type="Embed" ProgID="Equation.DSMT4" ShapeID="_x0000_i1249" DrawAspect="Content" ObjectID="_1831306185" r:id="rId63"/>
        </w:object>
      </w:r>
    </w:p>
    <w:p w14:paraId="1A54ACCA" w14:textId="77777777" w:rsidR="003633F7" w:rsidRDefault="003633F7" w:rsidP="003633F7">
      <w:pPr>
        <w:ind w:left="720" w:right="270"/>
        <w:rPr>
          <w:rFonts w:ascii="Arial" w:hAnsi="Arial" w:cs="Arial"/>
          <w:sz w:val="22"/>
        </w:rPr>
      </w:pPr>
    </w:p>
    <w:p w14:paraId="3D758F3C" w14:textId="77777777" w:rsidR="003633F7" w:rsidRPr="00A70336" w:rsidRDefault="003633F7" w:rsidP="003633F7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6204CDBA" w14:textId="77777777" w:rsidR="003633F7" w:rsidRPr="003C4D0A" w:rsidRDefault="003633F7" w:rsidP="003633F7">
      <w:pPr>
        <w:ind w:left="720" w:right="270"/>
        <w:rPr>
          <w:rFonts w:ascii="Arial" w:hAnsi="Arial" w:cs="Arial"/>
          <w:sz w:val="22"/>
          <w:szCs w:val="22"/>
        </w:rPr>
      </w:pPr>
    </w:p>
    <w:p w14:paraId="2A27C6FC" w14:textId="3989F635" w:rsidR="003F26DC" w:rsidRDefault="00596B4F" w:rsidP="003F26D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3F26DC">
        <w:rPr>
          <w:rFonts w:ascii="Arial" w:hAnsi="Arial" w:cs="Arial"/>
          <w:b/>
          <w:sz w:val="22"/>
        </w:rPr>
        <w:t>.</w:t>
      </w:r>
      <w:r w:rsidR="003F26DC">
        <w:rPr>
          <w:rFonts w:ascii="Arial" w:hAnsi="Arial" w:cs="Arial"/>
          <w:b/>
          <w:sz w:val="22"/>
        </w:rPr>
        <w:tab/>
      </w:r>
      <w:r w:rsidR="003F26DC" w:rsidRPr="004E25E0">
        <w:rPr>
          <w:rFonts w:ascii="Arial" w:hAnsi="Arial" w:cs="Arial"/>
          <w:position w:val="-22"/>
          <w:sz w:val="22"/>
        </w:rPr>
        <w:object w:dxaOrig="1600" w:dyaOrig="560" w14:anchorId="01244344">
          <v:shape id="_x0000_i1049" type="#_x0000_t75" style="width:80pt;height:28pt" o:ole="">
            <v:imagedata r:id="rId64" o:title=""/>
          </v:shape>
          <o:OLEObject Type="Embed" ProgID="Equation.DSMT4" ShapeID="_x0000_i1049" DrawAspect="Content" ObjectID="_1831306186" r:id="rId65"/>
        </w:object>
      </w:r>
    </w:p>
    <w:p w14:paraId="53098ADC" w14:textId="77777777" w:rsidR="003F26DC" w:rsidRPr="00A70336" w:rsidRDefault="003F26DC" w:rsidP="003F26DC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3021078B" w14:textId="364A16A2" w:rsidR="003F26DC" w:rsidRDefault="003633F7" w:rsidP="003F26DC">
      <w:pPr>
        <w:ind w:left="1440" w:right="270"/>
        <w:rPr>
          <w:rFonts w:ascii="Arial" w:hAnsi="Arial" w:cs="Arial"/>
          <w:sz w:val="22"/>
        </w:rPr>
      </w:pPr>
      <w:r w:rsidRPr="003F26DC">
        <w:rPr>
          <w:rFonts w:ascii="Arial" w:hAnsi="Arial" w:cs="Arial"/>
          <w:position w:val="-44"/>
          <w:sz w:val="22"/>
        </w:rPr>
        <w:object w:dxaOrig="7620" w:dyaOrig="999" w14:anchorId="67352BF7">
          <v:shape id="_x0000_i1243" type="#_x0000_t75" style="width:381pt;height:50pt" o:ole="">
            <v:imagedata r:id="rId66" o:title=""/>
          </v:shape>
          <o:OLEObject Type="Embed" ProgID="Equation.DSMT4" ShapeID="_x0000_i1243" DrawAspect="Content" ObjectID="_1831306187" r:id="rId67"/>
        </w:object>
      </w:r>
    </w:p>
    <w:p w14:paraId="7E2B2F5E" w14:textId="77777777" w:rsidR="003F26DC" w:rsidRDefault="003F26DC" w:rsidP="003F26DC">
      <w:pPr>
        <w:ind w:left="720" w:right="270"/>
        <w:rPr>
          <w:rFonts w:ascii="Arial" w:hAnsi="Arial" w:cs="Arial"/>
          <w:sz w:val="22"/>
        </w:rPr>
      </w:pPr>
    </w:p>
    <w:p w14:paraId="59C51B1D" w14:textId="77777777" w:rsidR="00A70336" w:rsidRPr="00A70336" w:rsidRDefault="00A70336" w:rsidP="003F26DC">
      <w:pPr>
        <w:ind w:left="720" w:right="270"/>
        <w:rPr>
          <w:rFonts w:ascii="Arial" w:hAnsi="Arial" w:cs="Arial"/>
          <w:sz w:val="16"/>
          <w:szCs w:val="16"/>
        </w:rPr>
      </w:pPr>
    </w:p>
    <w:p w14:paraId="79AE0C03" w14:textId="77777777" w:rsidR="00A70336" w:rsidRDefault="00A70336" w:rsidP="003F26DC">
      <w:pPr>
        <w:ind w:left="720" w:right="270"/>
        <w:rPr>
          <w:rFonts w:ascii="Arial" w:hAnsi="Arial" w:cs="Arial"/>
          <w:sz w:val="22"/>
        </w:rPr>
      </w:pPr>
    </w:p>
    <w:p w14:paraId="250FBF2F" w14:textId="1A1D8A7B" w:rsidR="007431D5" w:rsidRPr="004E25E0" w:rsidRDefault="00596B4F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7431D5" w:rsidRPr="004E25E0">
        <w:rPr>
          <w:rFonts w:ascii="Arial" w:hAnsi="Arial" w:cs="Arial"/>
          <w:position w:val="-22"/>
          <w:sz w:val="22"/>
        </w:rPr>
        <w:object w:dxaOrig="1600" w:dyaOrig="560" w14:anchorId="7DE49FA2">
          <v:shape id="_x0000_i1051" type="#_x0000_t75" style="width:80pt;height:28pt" o:ole="">
            <v:imagedata r:id="rId68" o:title=""/>
          </v:shape>
          <o:OLEObject Type="Embed" ProgID="Equation.DSMT4" ShapeID="_x0000_i1051" DrawAspect="Content" ObjectID="_1831306188" r:id="rId69"/>
        </w:object>
      </w:r>
    </w:p>
    <w:p w14:paraId="68263DB9" w14:textId="77777777" w:rsidR="007431D5" w:rsidRPr="00A70336" w:rsidRDefault="007431D5" w:rsidP="00832E39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1E1ABF45" w14:textId="7CEB62D9" w:rsidR="007431D5" w:rsidRDefault="003633F7" w:rsidP="00832E39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36"/>
          <w:sz w:val="22"/>
        </w:rPr>
        <w:object w:dxaOrig="6580" w:dyaOrig="840" w14:anchorId="46CD0DA6">
          <v:shape id="_x0000_i1245" type="#_x0000_t75" style="width:329pt;height:42pt" o:ole="">
            <v:imagedata r:id="rId70" o:title=""/>
          </v:shape>
          <o:OLEObject Type="Embed" ProgID="Equation.DSMT4" ShapeID="_x0000_i1245" DrawAspect="Content" ObjectID="_1831306189" r:id="rId71"/>
        </w:object>
      </w:r>
    </w:p>
    <w:p w14:paraId="03288479" w14:textId="77777777" w:rsidR="007431D5" w:rsidRDefault="007431D5" w:rsidP="00832E39">
      <w:pPr>
        <w:ind w:left="720" w:right="270"/>
        <w:rPr>
          <w:rFonts w:ascii="Arial" w:hAnsi="Arial" w:cs="Arial"/>
          <w:sz w:val="22"/>
        </w:rPr>
      </w:pPr>
    </w:p>
    <w:p w14:paraId="446ED798" w14:textId="77777777" w:rsidR="00A70336" w:rsidRPr="00A70336" w:rsidRDefault="00A70336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6B51C08E" w14:textId="77777777" w:rsidR="00F46607" w:rsidRDefault="00F46607" w:rsidP="00F46607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54EC5D" w14:textId="59F7B0C6" w:rsidR="00F46607" w:rsidRDefault="00596B4F" w:rsidP="00F46607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F46607">
        <w:rPr>
          <w:rFonts w:ascii="Arial" w:hAnsi="Arial" w:cs="Arial"/>
          <w:b/>
          <w:sz w:val="22"/>
        </w:rPr>
        <w:t>.</w:t>
      </w:r>
      <w:r w:rsidR="00F46607">
        <w:rPr>
          <w:rFonts w:ascii="Arial" w:hAnsi="Arial" w:cs="Arial"/>
          <w:b/>
          <w:sz w:val="22"/>
        </w:rPr>
        <w:tab/>
      </w:r>
      <w:r w:rsidR="00F46607" w:rsidRPr="008D66CF">
        <w:rPr>
          <w:rFonts w:ascii="Arial" w:hAnsi="Arial" w:cs="Arial"/>
          <w:position w:val="-22"/>
          <w:sz w:val="22"/>
        </w:rPr>
        <w:object w:dxaOrig="1480" w:dyaOrig="560" w14:anchorId="439186A0">
          <v:shape id="_x0000_i1053" type="#_x0000_t75" style="width:74pt;height:28pt" o:ole="">
            <v:imagedata r:id="rId72" o:title=""/>
          </v:shape>
          <o:OLEObject Type="Embed" ProgID="Equation.DSMT4" ShapeID="_x0000_i1053" DrawAspect="Content" ObjectID="_1831306190" r:id="rId73"/>
        </w:object>
      </w:r>
    </w:p>
    <w:p w14:paraId="66FC9176" w14:textId="77777777" w:rsidR="00F46607" w:rsidRPr="00A70336" w:rsidRDefault="00F46607" w:rsidP="00F46607">
      <w:pPr>
        <w:ind w:left="1080" w:right="270" w:hanging="360"/>
        <w:jc w:val="both"/>
        <w:rPr>
          <w:rFonts w:ascii="Arial" w:hAnsi="Arial" w:cs="Arial"/>
          <w:sz w:val="28"/>
          <w:szCs w:val="28"/>
        </w:rPr>
      </w:pPr>
    </w:p>
    <w:p w14:paraId="0265485E" w14:textId="69F7EB5F" w:rsidR="00F46607" w:rsidRDefault="00D875F3" w:rsidP="00D63F5C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380" w:dyaOrig="1040" w14:anchorId="40E6827D">
          <v:shape id="_x0000_i1451" type="#_x0000_t75" style="width:319pt;height:52pt" o:ole="">
            <v:imagedata r:id="rId74" o:title=""/>
          </v:shape>
          <o:OLEObject Type="Embed" ProgID="Equation.DSMT4" ShapeID="_x0000_i1451" DrawAspect="Content" ObjectID="_1831306191" r:id="rId75"/>
        </w:object>
      </w:r>
    </w:p>
    <w:p w14:paraId="0295F23A" w14:textId="16CA91EE" w:rsidR="003633F7" w:rsidRDefault="003633F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744D0E4E" w14:textId="77777777" w:rsidR="00F46607" w:rsidRDefault="00F46607" w:rsidP="00832E39">
      <w:pPr>
        <w:ind w:left="720" w:right="270"/>
        <w:rPr>
          <w:rFonts w:ascii="Arial" w:hAnsi="Arial" w:cs="Arial"/>
          <w:sz w:val="22"/>
        </w:rPr>
      </w:pPr>
    </w:p>
    <w:p w14:paraId="6985C99F" w14:textId="77777777" w:rsidR="00A70336" w:rsidRPr="003633F7" w:rsidRDefault="00A70336" w:rsidP="003C4D0A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4C94BFA3" w14:textId="1A9E4E69" w:rsidR="003C4D0A" w:rsidRDefault="00596B4F" w:rsidP="003C4D0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</w:t>
      </w:r>
      <w:r w:rsidR="003C4D0A">
        <w:rPr>
          <w:rFonts w:ascii="Arial" w:hAnsi="Arial" w:cs="Arial"/>
          <w:b/>
          <w:sz w:val="22"/>
        </w:rPr>
        <w:t>.</w:t>
      </w:r>
      <w:r w:rsidR="003C4D0A">
        <w:rPr>
          <w:rFonts w:ascii="Arial" w:hAnsi="Arial" w:cs="Arial"/>
          <w:sz w:val="22"/>
        </w:rPr>
        <w:tab/>
      </w:r>
      <w:r w:rsidR="003C4D0A" w:rsidRPr="00411A0C">
        <w:rPr>
          <w:rFonts w:ascii="Arial" w:hAnsi="Arial" w:cs="Arial"/>
          <w:position w:val="-26"/>
          <w:sz w:val="22"/>
        </w:rPr>
        <w:object w:dxaOrig="1660" w:dyaOrig="639" w14:anchorId="6628D17F">
          <v:shape id="_x0000_i1055" type="#_x0000_t75" style="width:83.5pt;height:31.5pt" o:ole="">
            <v:imagedata r:id="rId76" o:title=""/>
          </v:shape>
          <o:OLEObject Type="Embed" ProgID="Equation.DSMT4" ShapeID="_x0000_i1055" DrawAspect="Content" ObjectID="_1831306192" r:id="rId77"/>
        </w:object>
      </w:r>
    </w:p>
    <w:p w14:paraId="0188B91E" w14:textId="77777777" w:rsidR="003C4D0A" w:rsidRPr="003633F7" w:rsidRDefault="003C4D0A" w:rsidP="003C4D0A">
      <w:pPr>
        <w:ind w:left="720" w:right="270"/>
        <w:rPr>
          <w:rFonts w:ascii="Arial" w:hAnsi="Arial" w:cs="Arial"/>
          <w:sz w:val="16"/>
          <w:szCs w:val="16"/>
        </w:rPr>
      </w:pPr>
    </w:p>
    <w:p w14:paraId="753272C3" w14:textId="1AE2342E" w:rsidR="003C4D0A" w:rsidRDefault="00CF5A27" w:rsidP="003C4D0A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59" w:dyaOrig="1120" w14:anchorId="46F9D80B">
          <v:shape id="_x0000_i1253" type="#_x0000_t75" style="width:337.5pt;height:56pt" o:ole="">
            <v:imagedata r:id="rId78" o:title=""/>
          </v:shape>
          <o:OLEObject Type="Embed" ProgID="Equation.DSMT4" ShapeID="_x0000_i1253" DrawAspect="Content" ObjectID="_1831306193" r:id="rId79"/>
        </w:object>
      </w:r>
    </w:p>
    <w:p w14:paraId="0B28822C" w14:textId="77777777" w:rsidR="00A70336" w:rsidRDefault="00A70336" w:rsidP="00A70336">
      <w:pPr>
        <w:ind w:left="1080" w:right="270" w:hanging="360"/>
        <w:rPr>
          <w:rFonts w:ascii="Arial" w:hAnsi="Arial" w:cs="Arial"/>
          <w:sz w:val="22"/>
        </w:rPr>
      </w:pPr>
    </w:p>
    <w:p w14:paraId="2C168B62" w14:textId="77777777" w:rsidR="00A70336" w:rsidRDefault="00A70336" w:rsidP="00A70336">
      <w:pPr>
        <w:ind w:left="1080" w:right="270" w:hanging="360"/>
        <w:rPr>
          <w:rFonts w:ascii="Arial" w:hAnsi="Arial" w:cs="Arial"/>
          <w:sz w:val="22"/>
        </w:rPr>
      </w:pPr>
    </w:p>
    <w:p w14:paraId="77EDE752" w14:textId="77777777" w:rsidR="00A70336" w:rsidRPr="00AA22ED" w:rsidRDefault="00A70336" w:rsidP="00A70336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7CD021E2" w14:textId="77777777" w:rsidR="00A70336" w:rsidRPr="00A70336" w:rsidRDefault="00A70336" w:rsidP="00A70336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57B0C6EC" w14:textId="77777777" w:rsidR="007431D5" w:rsidRDefault="00A70336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02A1D" w:rsidRPr="00411A0C">
        <w:rPr>
          <w:rFonts w:ascii="Arial" w:hAnsi="Arial" w:cs="Arial"/>
          <w:position w:val="-22"/>
          <w:sz w:val="22"/>
        </w:rPr>
        <w:object w:dxaOrig="1560" w:dyaOrig="560" w14:anchorId="79E1EED7">
          <v:shape id="_x0000_i1057" type="#_x0000_t75" style="width:78pt;height:28pt" o:ole="">
            <v:imagedata r:id="rId80" o:title=""/>
          </v:shape>
          <o:OLEObject Type="Embed" ProgID="Equation.DSMT4" ShapeID="_x0000_i1057" DrawAspect="Content" ObjectID="_1831306194" r:id="rId81"/>
        </w:object>
      </w:r>
    </w:p>
    <w:p w14:paraId="33CC3443" w14:textId="77777777" w:rsidR="00EC33A9" w:rsidRPr="003633F7" w:rsidRDefault="00EC33A9" w:rsidP="00832E39">
      <w:pPr>
        <w:ind w:left="720" w:right="27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EC47EE" w14:paraId="7E8C41DF" w14:textId="77777777" w:rsidTr="00EC47EE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FDB0BA" w14:textId="77777777" w:rsidR="00EC47EE" w:rsidRDefault="00EC47EE" w:rsidP="00EC47EE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6B94ADEE">
                <v:shape id="_x0000_i1058" type="#_x0000_t75" style="width:19pt;height:24pt" o:ole="">
                  <v:imagedata r:id="rId82" o:title=""/>
                </v:shape>
                <o:OLEObject Type="Embed" ProgID="Equation.DSMT4" ShapeID="_x0000_i1058" DrawAspect="Content" ObjectID="_1831306195" r:id="rId83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aren’t familiar with its </w:t>
            </w:r>
            <w:proofErr w:type="gramStart"/>
            <w:r w:rsidRPr="00B63808">
              <w:rPr>
                <w:rFonts w:ascii="Arial" w:hAnsi="Arial" w:cs="Arial"/>
                <w:color w:val="800080"/>
                <w:sz w:val="22"/>
              </w:rPr>
              <w:t>sine</w:t>
            </w:r>
            <w:proofErr w:type="gramEnd"/>
            <w:r w:rsidRPr="00B63808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>so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sine function along with the symmetry of a circle:</w:t>
            </w:r>
          </w:p>
          <w:p w14:paraId="391B3737" w14:textId="77777777" w:rsidR="00EC47EE" w:rsidRDefault="00EC47EE" w:rsidP="00EC47EE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4220508" w14:textId="6BDDA917" w:rsidR="00EC47EE" w:rsidRDefault="00CF5A27" w:rsidP="00EC47EE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0911F1">
              <w:rPr>
                <w:rFonts w:ascii="Arial" w:hAnsi="Arial" w:cs="Arial"/>
                <w:position w:val="-44"/>
                <w:sz w:val="22"/>
              </w:rPr>
              <w:object w:dxaOrig="6200" w:dyaOrig="999" w14:anchorId="41E17F2B">
                <v:shape id="_x0000_i1255" type="#_x0000_t75" style="width:310pt;height:50pt" o:ole="">
                  <v:imagedata r:id="rId84" o:title=""/>
                </v:shape>
                <o:OLEObject Type="Embed" ProgID="Equation.DSMT4" ShapeID="_x0000_i1255" DrawAspect="Content" ObjectID="_1831306196" r:id="rId85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0827EBC3" w14:textId="77777777" w:rsidR="00EC47EE" w:rsidRDefault="00EC47EE" w:rsidP="00EC47EE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02D86A45" wp14:editId="6D71BF82">
                  <wp:extent cx="1143000" cy="1114425"/>
                  <wp:effectExtent l="0" t="0" r="0" b="9525"/>
                  <wp:docPr id="1" name="Picture 1" descr="circle with 7pi over 8 and pi over 8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ircle with 7pi over 8 and pi over 8 in standard position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C80464" w14:textId="77777777" w:rsidR="00EC33A9" w:rsidRDefault="00EC33A9" w:rsidP="00832E39">
      <w:pPr>
        <w:ind w:left="720" w:right="270"/>
        <w:rPr>
          <w:rFonts w:ascii="Arial" w:hAnsi="Arial" w:cs="Arial"/>
          <w:sz w:val="22"/>
        </w:rPr>
      </w:pPr>
    </w:p>
    <w:p w14:paraId="29F582A3" w14:textId="77777777" w:rsidR="002854C9" w:rsidRPr="003633F7" w:rsidRDefault="002854C9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4AA16255" w14:textId="77777777" w:rsidR="007431D5" w:rsidRDefault="00A70336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C47EE" w:rsidRPr="00411A0C">
        <w:rPr>
          <w:rFonts w:ascii="Arial" w:hAnsi="Arial" w:cs="Arial"/>
          <w:position w:val="-22"/>
          <w:sz w:val="22"/>
        </w:rPr>
        <w:object w:dxaOrig="1640" w:dyaOrig="560" w14:anchorId="73F33BA5">
          <v:shape id="_x0000_i1060" type="#_x0000_t75" style="width:82pt;height:28pt" o:ole="">
            <v:imagedata r:id="rId87" o:title=""/>
          </v:shape>
          <o:OLEObject Type="Embed" ProgID="Equation.DSMT4" ShapeID="_x0000_i1060" DrawAspect="Content" ObjectID="_1831306197" r:id="rId88"/>
        </w:object>
      </w:r>
    </w:p>
    <w:p w14:paraId="2C463CC8" w14:textId="77777777" w:rsidR="00EC47EE" w:rsidRPr="003633F7" w:rsidRDefault="00EC47EE" w:rsidP="00EC47EE">
      <w:pPr>
        <w:ind w:left="720" w:right="27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98"/>
        <w:gridCol w:w="2250"/>
      </w:tblGrid>
      <w:tr w:rsidR="00EC47EE" w14:paraId="5DE82315" w14:textId="77777777" w:rsidTr="004D00BA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969FB2" w14:textId="77777777" w:rsidR="00EC47EE" w:rsidRDefault="00EC47EE" w:rsidP="004D00BA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55441F8D">
                <v:shape id="_x0000_i1061" type="#_x0000_t75" style="width:19pt;height:24pt" o:ole="">
                  <v:imagedata r:id="rId89" o:title=""/>
                </v:shape>
                <o:OLEObject Type="Embed" ProgID="Equation.DSMT4" ShapeID="_x0000_i1061" DrawAspect="Content" ObjectID="_1831306198" r:id="rId90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cosine function along with the symmetry of a circle:</w:t>
            </w:r>
          </w:p>
          <w:p w14:paraId="64425FD6" w14:textId="77777777" w:rsidR="00EC47EE" w:rsidRDefault="00EC47EE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1638F53" w14:textId="57286D40" w:rsidR="00EC47EE" w:rsidRDefault="00CF5A2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80" w:dyaOrig="1040" w14:anchorId="317B52BE">
                <v:shape id="_x0000_i1257" type="#_x0000_t75" style="width:319pt;height:52pt" o:ole="">
                  <v:imagedata r:id="rId91" o:title=""/>
                </v:shape>
                <o:OLEObject Type="Embed" ProgID="Equation.DSMT4" ShapeID="_x0000_i1257" DrawAspect="Content" ObjectID="_1831306199" r:id="rId92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437E4349" w14:textId="77777777" w:rsidR="00EC47EE" w:rsidRDefault="00EC47EE" w:rsidP="004D00BA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32219CA" wp14:editId="180F5A15">
                  <wp:extent cx="1143000" cy="1114425"/>
                  <wp:effectExtent l="0" t="0" r="0" b="9525"/>
                  <wp:docPr id="3" name="Picture 3" descr="circle with 7pi over 5 and 3pi over 5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circle with 7pi over 5 and 3pi over 5 in standard position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96B51F" w14:textId="77777777" w:rsidR="00EC47EE" w:rsidRDefault="00EC47EE" w:rsidP="00EC47EE">
      <w:pPr>
        <w:ind w:left="720" w:right="270"/>
        <w:rPr>
          <w:rFonts w:ascii="Arial" w:hAnsi="Arial" w:cs="Arial"/>
          <w:sz w:val="22"/>
        </w:rPr>
      </w:pPr>
    </w:p>
    <w:p w14:paraId="2074F710" w14:textId="77777777" w:rsidR="001E2F8C" w:rsidRPr="003633F7" w:rsidRDefault="001E2F8C" w:rsidP="00253E47">
      <w:pPr>
        <w:ind w:left="720" w:right="90"/>
        <w:rPr>
          <w:rFonts w:ascii="Arial" w:hAnsi="Arial" w:cs="Arial"/>
          <w:sz w:val="16"/>
          <w:szCs w:val="16"/>
        </w:rPr>
      </w:pPr>
    </w:p>
    <w:p w14:paraId="4236E84B" w14:textId="77777777" w:rsidR="001E2F8C" w:rsidRDefault="002668D8" w:rsidP="001E2F8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1E2F8C">
        <w:rPr>
          <w:rFonts w:ascii="Arial" w:hAnsi="Arial" w:cs="Arial"/>
          <w:b/>
          <w:sz w:val="22"/>
        </w:rPr>
        <w:t>.</w:t>
      </w:r>
      <w:r w:rsidR="001E2F8C"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0B8869E1">
          <v:shape id="_x0000_i1063" type="#_x0000_t75" style="width:78pt;height:28pt" o:ole="">
            <v:imagedata r:id="rId94" o:title=""/>
          </v:shape>
          <o:OLEObject Type="Embed" ProgID="Equation.DSMT4" ShapeID="_x0000_i1063" DrawAspect="Content" ObjectID="_1831306200" r:id="rId95"/>
        </w:object>
      </w:r>
    </w:p>
    <w:p w14:paraId="4F7A6A06" w14:textId="77777777" w:rsidR="001E2F8C" w:rsidRPr="003633F7" w:rsidRDefault="001E2F8C" w:rsidP="001E2F8C">
      <w:pPr>
        <w:ind w:left="720" w:right="27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253E47" w14:paraId="7C4BC7F1" w14:textId="77777777" w:rsidTr="004D00BA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6424DC9" w14:textId="77777777" w:rsidR="00253E47" w:rsidRDefault="00253E47" w:rsidP="004D00BA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</w:t>
            </w:r>
            <w:r>
              <w:rPr>
                <w:rFonts w:ascii="Arial" w:hAnsi="Arial" w:cs="Arial"/>
                <w:color w:val="800080"/>
                <w:sz w:val="22"/>
              </w:rPr>
              <w:t>s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nd (</w:t>
            </w:r>
            <w:r w:rsidRPr="002668D8">
              <w:rPr>
                <w:rFonts w:ascii="Arial" w:hAnsi="Arial" w:cs="Arial"/>
                <w:b/>
                <w:color w:val="800080"/>
                <w:sz w:val="22"/>
              </w:rPr>
              <w:t>b</w:t>
            </w:r>
            <w:r>
              <w:rPr>
                <w:rFonts w:ascii="Arial" w:hAnsi="Arial" w:cs="Arial"/>
                <w:color w:val="800080"/>
                <w:sz w:val="22"/>
              </w:rPr>
              <w:t>)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0B529B9B">
                <v:shape id="_x0000_i1064" type="#_x0000_t75" style="width:19pt;height:24pt" o:ole="">
                  <v:imagedata r:id="rId96" o:title=""/>
                </v:shape>
                <o:OLEObject Type="Embed" ProgID="Equation.DSMT4" ShapeID="_x0000_i1064" DrawAspect="Content" ObjectID="_1831306201" r:id="rId97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</w:t>
            </w:r>
            <w:r>
              <w:rPr>
                <w:rFonts w:ascii="Arial" w:hAnsi="Arial" w:cs="Arial"/>
                <w:color w:val="800080"/>
                <w:sz w:val="22"/>
              </w:rPr>
              <w:t xml:space="preserve">nceptual understanding of the </w:t>
            </w:r>
            <w:r w:rsidRPr="00B63808">
              <w:rPr>
                <w:rFonts w:ascii="Arial" w:hAnsi="Arial" w:cs="Arial"/>
                <w:color w:val="800080"/>
                <w:sz w:val="22"/>
              </w:rPr>
              <w:t>sine function along with the symmetry of a circle:</w:t>
            </w:r>
          </w:p>
          <w:p w14:paraId="468204A2" w14:textId="77777777" w:rsidR="00253E47" w:rsidRDefault="00253E4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04F89D89" w14:textId="1ED0AFD0" w:rsidR="00253E47" w:rsidRDefault="00CF5A2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60" w:dyaOrig="1040" w14:anchorId="7B284BFE">
                <v:shape id="_x0000_i1259" type="#_x0000_t75" style="width:318pt;height:52pt" o:ole="">
                  <v:imagedata r:id="rId98" o:title=""/>
                </v:shape>
                <o:OLEObject Type="Embed" ProgID="Equation.DSMT4" ShapeID="_x0000_i1259" DrawAspect="Content" ObjectID="_1831306202" r:id="rId99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50C04CB6" w14:textId="77777777" w:rsidR="00253E47" w:rsidRDefault="00253E47" w:rsidP="004D00BA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53F84270" wp14:editId="0F7F78C6">
                  <wp:extent cx="1143000" cy="1114425"/>
                  <wp:effectExtent l="0" t="0" r="0" b="9525"/>
                  <wp:docPr id="5" name="Picture 5" descr="circle with 9pi over 7 and negative 2pi over 9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circle with 9pi over 7 and negative 2pi over 9 in standard position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E6BA37" w14:textId="5543C2D8" w:rsidR="007431D5" w:rsidRPr="00CF5A27" w:rsidRDefault="007431D5" w:rsidP="00CF5A27">
      <w:pPr>
        <w:rPr>
          <w:rFonts w:ascii="Arial" w:hAnsi="Arial" w:cs="Arial"/>
          <w:sz w:val="8"/>
          <w:szCs w:val="8"/>
        </w:rPr>
      </w:pPr>
    </w:p>
    <w:sectPr w:rsidR="007431D5" w:rsidRPr="00CF5A27" w:rsidSect="00F03135">
      <w:headerReference w:type="even" r:id="rId101"/>
      <w:headerReference w:type="default" r:id="rId102"/>
      <w:headerReference w:type="first" r:id="rId103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7A97F6" w14:textId="77777777" w:rsidR="000E533F" w:rsidRDefault="000E533F">
      <w:r>
        <w:separator/>
      </w:r>
    </w:p>
  </w:endnote>
  <w:endnote w:type="continuationSeparator" w:id="0">
    <w:p w14:paraId="3A46ACBE" w14:textId="77777777" w:rsidR="000E533F" w:rsidRDefault="000E53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AC53A6" w14:textId="77777777" w:rsidR="000E533F" w:rsidRDefault="000E533F">
      <w:r>
        <w:separator/>
      </w:r>
    </w:p>
  </w:footnote>
  <w:footnote w:type="continuationSeparator" w:id="0">
    <w:p w14:paraId="0E8C3C5F" w14:textId="77777777" w:rsidR="000E533F" w:rsidRDefault="000E53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2D9379" w14:textId="77777777" w:rsidR="004D00BA" w:rsidRDefault="004D00BA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7F3875" w14:textId="77777777" w:rsidR="004D00BA" w:rsidRDefault="004D00BA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9606E6" w14:textId="5D73F78A" w:rsidR="004D00BA" w:rsidRPr="00CF5A27" w:rsidRDefault="00361B38" w:rsidP="00F4355E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2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>SOLUTIONS:</w:t>
        </w:r>
        <w:r w:rsidR="00CF5A27">
          <w:rPr>
            <w:sz w:val="18"/>
            <w:szCs w:val="28"/>
          </w:rPr>
          <w:t xml:space="preserve"> </w:t>
        </w:r>
        <w:r w:rsidRPr="00D101EF">
          <w:rPr>
            <w:sz w:val="18"/>
            <w:szCs w:val="28"/>
          </w:rPr>
          <w:t>Practice Worksheet</w:t>
        </w:r>
        <w:r w:rsidR="00CF5A27">
          <w:rPr>
            <w:sz w:val="18"/>
            <w:szCs w:val="28"/>
          </w:rPr>
          <w:t>: Inverse Trig Func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DF21A7" w14:textId="346CD1D1" w:rsidR="004D00BA" w:rsidRPr="00361B38" w:rsidRDefault="00361B38" w:rsidP="00361B38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1239831326">
    <w:abstractNumId w:val="0"/>
  </w:num>
  <w:num w:numId="2" w16cid:durableId="233128067">
    <w:abstractNumId w:val="1"/>
  </w:num>
  <w:num w:numId="3" w16cid:durableId="20956593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02591"/>
    <w:rsid w:val="00011940"/>
    <w:rsid w:val="00024367"/>
    <w:rsid w:val="00030EB7"/>
    <w:rsid w:val="000526A0"/>
    <w:rsid w:val="00057421"/>
    <w:rsid w:val="00061952"/>
    <w:rsid w:val="0006415C"/>
    <w:rsid w:val="00065DD5"/>
    <w:rsid w:val="00072818"/>
    <w:rsid w:val="00081DF9"/>
    <w:rsid w:val="000900CE"/>
    <w:rsid w:val="000A6188"/>
    <w:rsid w:val="000B0A88"/>
    <w:rsid w:val="000B7DAE"/>
    <w:rsid w:val="000D613D"/>
    <w:rsid w:val="000E533F"/>
    <w:rsid w:val="000E64DA"/>
    <w:rsid w:val="00100B97"/>
    <w:rsid w:val="00110264"/>
    <w:rsid w:val="00131DBB"/>
    <w:rsid w:val="001363F1"/>
    <w:rsid w:val="001369D8"/>
    <w:rsid w:val="00146CEE"/>
    <w:rsid w:val="00157C04"/>
    <w:rsid w:val="00160873"/>
    <w:rsid w:val="00162701"/>
    <w:rsid w:val="00192265"/>
    <w:rsid w:val="001C2E6F"/>
    <w:rsid w:val="001C5674"/>
    <w:rsid w:val="001E1114"/>
    <w:rsid w:val="001E2F8C"/>
    <w:rsid w:val="001E447F"/>
    <w:rsid w:val="001E6B0E"/>
    <w:rsid w:val="00205491"/>
    <w:rsid w:val="00207C2D"/>
    <w:rsid w:val="00240633"/>
    <w:rsid w:val="00242CFC"/>
    <w:rsid w:val="0024323F"/>
    <w:rsid w:val="00245279"/>
    <w:rsid w:val="00245D76"/>
    <w:rsid w:val="00246D34"/>
    <w:rsid w:val="0025260C"/>
    <w:rsid w:val="00253E47"/>
    <w:rsid w:val="002668D8"/>
    <w:rsid w:val="00281851"/>
    <w:rsid w:val="00282EE1"/>
    <w:rsid w:val="00284BA8"/>
    <w:rsid w:val="002854C9"/>
    <w:rsid w:val="00291D18"/>
    <w:rsid w:val="002A5CF8"/>
    <w:rsid w:val="002B2A4D"/>
    <w:rsid w:val="002B3D09"/>
    <w:rsid w:val="002B663A"/>
    <w:rsid w:val="002C569D"/>
    <w:rsid w:val="002D3827"/>
    <w:rsid w:val="002D596F"/>
    <w:rsid w:val="002E6F0B"/>
    <w:rsid w:val="002F6337"/>
    <w:rsid w:val="00305A6A"/>
    <w:rsid w:val="00310BE1"/>
    <w:rsid w:val="00343449"/>
    <w:rsid w:val="00345019"/>
    <w:rsid w:val="00361B38"/>
    <w:rsid w:val="003626E5"/>
    <w:rsid w:val="003633F7"/>
    <w:rsid w:val="003749A5"/>
    <w:rsid w:val="00375044"/>
    <w:rsid w:val="00393534"/>
    <w:rsid w:val="00396961"/>
    <w:rsid w:val="00397053"/>
    <w:rsid w:val="003A555C"/>
    <w:rsid w:val="003A5AB1"/>
    <w:rsid w:val="003A6C95"/>
    <w:rsid w:val="003C4D0A"/>
    <w:rsid w:val="003D5638"/>
    <w:rsid w:val="003F26DC"/>
    <w:rsid w:val="00411B9F"/>
    <w:rsid w:val="004121A7"/>
    <w:rsid w:val="00412D85"/>
    <w:rsid w:val="00412EE2"/>
    <w:rsid w:val="00423B4E"/>
    <w:rsid w:val="00427558"/>
    <w:rsid w:val="00430CBB"/>
    <w:rsid w:val="00432A44"/>
    <w:rsid w:val="0044302B"/>
    <w:rsid w:val="00455009"/>
    <w:rsid w:val="0045760D"/>
    <w:rsid w:val="0046750F"/>
    <w:rsid w:val="00470745"/>
    <w:rsid w:val="004711FD"/>
    <w:rsid w:val="0047586C"/>
    <w:rsid w:val="00484E11"/>
    <w:rsid w:val="00491767"/>
    <w:rsid w:val="004918A8"/>
    <w:rsid w:val="004A3FD6"/>
    <w:rsid w:val="004B0BE9"/>
    <w:rsid w:val="004B22D8"/>
    <w:rsid w:val="004B2EE7"/>
    <w:rsid w:val="004B7462"/>
    <w:rsid w:val="004D00AE"/>
    <w:rsid w:val="004D00BA"/>
    <w:rsid w:val="004D0678"/>
    <w:rsid w:val="004D4148"/>
    <w:rsid w:val="004E209C"/>
    <w:rsid w:val="004F476C"/>
    <w:rsid w:val="00522F03"/>
    <w:rsid w:val="00530997"/>
    <w:rsid w:val="005335A2"/>
    <w:rsid w:val="00537685"/>
    <w:rsid w:val="005571BD"/>
    <w:rsid w:val="00572B55"/>
    <w:rsid w:val="00587D93"/>
    <w:rsid w:val="005914DE"/>
    <w:rsid w:val="00596B4F"/>
    <w:rsid w:val="005A7FF3"/>
    <w:rsid w:val="005B6B76"/>
    <w:rsid w:val="00603E4C"/>
    <w:rsid w:val="00621A8C"/>
    <w:rsid w:val="0063731E"/>
    <w:rsid w:val="0063759E"/>
    <w:rsid w:val="00640BB7"/>
    <w:rsid w:val="00640C95"/>
    <w:rsid w:val="00651409"/>
    <w:rsid w:val="00680297"/>
    <w:rsid w:val="00690F4E"/>
    <w:rsid w:val="00694015"/>
    <w:rsid w:val="00696530"/>
    <w:rsid w:val="006A04F2"/>
    <w:rsid w:val="006B0E12"/>
    <w:rsid w:val="006B763F"/>
    <w:rsid w:val="006C70D1"/>
    <w:rsid w:val="006D0C43"/>
    <w:rsid w:val="006D0EEC"/>
    <w:rsid w:val="006D2F0B"/>
    <w:rsid w:val="006D59FB"/>
    <w:rsid w:val="006D64DA"/>
    <w:rsid w:val="006E22AD"/>
    <w:rsid w:val="006E3A4B"/>
    <w:rsid w:val="006E7B1B"/>
    <w:rsid w:val="00702FDC"/>
    <w:rsid w:val="007239F7"/>
    <w:rsid w:val="00726BEA"/>
    <w:rsid w:val="0073168A"/>
    <w:rsid w:val="00742E74"/>
    <w:rsid w:val="007431D5"/>
    <w:rsid w:val="0075505E"/>
    <w:rsid w:val="00765A7A"/>
    <w:rsid w:val="00773BAE"/>
    <w:rsid w:val="00791C7B"/>
    <w:rsid w:val="007A0AE7"/>
    <w:rsid w:val="007A3D6A"/>
    <w:rsid w:val="007A48F3"/>
    <w:rsid w:val="007B48B0"/>
    <w:rsid w:val="007C3FC4"/>
    <w:rsid w:val="007D10D1"/>
    <w:rsid w:val="007D2362"/>
    <w:rsid w:val="007E1010"/>
    <w:rsid w:val="00810956"/>
    <w:rsid w:val="00827864"/>
    <w:rsid w:val="00832E39"/>
    <w:rsid w:val="00861F2F"/>
    <w:rsid w:val="00863E73"/>
    <w:rsid w:val="00866816"/>
    <w:rsid w:val="00873796"/>
    <w:rsid w:val="00886EE7"/>
    <w:rsid w:val="00887F2A"/>
    <w:rsid w:val="008A13CB"/>
    <w:rsid w:val="008B0C6E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32208"/>
    <w:rsid w:val="00932B08"/>
    <w:rsid w:val="00943FB2"/>
    <w:rsid w:val="0094400D"/>
    <w:rsid w:val="00957C4D"/>
    <w:rsid w:val="0096708E"/>
    <w:rsid w:val="00970528"/>
    <w:rsid w:val="00976328"/>
    <w:rsid w:val="00983888"/>
    <w:rsid w:val="00990AE5"/>
    <w:rsid w:val="009923F6"/>
    <w:rsid w:val="009A4E21"/>
    <w:rsid w:val="009A7251"/>
    <w:rsid w:val="009B18F9"/>
    <w:rsid w:val="009C3A0B"/>
    <w:rsid w:val="009C3E72"/>
    <w:rsid w:val="009D61F7"/>
    <w:rsid w:val="009D64EE"/>
    <w:rsid w:val="009D7C6A"/>
    <w:rsid w:val="009E1F8E"/>
    <w:rsid w:val="009F3FA0"/>
    <w:rsid w:val="00A016FE"/>
    <w:rsid w:val="00A13C76"/>
    <w:rsid w:val="00A276C9"/>
    <w:rsid w:val="00A27E57"/>
    <w:rsid w:val="00A30B14"/>
    <w:rsid w:val="00A30FEF"/>
    <w:rsid w:val="00A70336"/>
    <w:rsid w:val="00A84254"/>
    <w:rsid w:val="00A856E0"/>
    <w:rsid w:val="00A9065E"/>
    <w:rsid w:val="00AA0E43"/>
    <w:rsid w:val="00AA1A6D"/>
    <w:rsid w:val="00AA3E1D"/>
    <w:rsid w:val="00AC1236"/>
    <w:rsid w:val="00AC175B"/>
    <w:rsid w:val="00AD73A1"/>
    <w:rsid w:val="00AF3605"/>
    <w:rsid w:val="00B02EE9"/>
    <w:rsid w:val="00B213F1"/>
    <w:rsid w:val="00B214F1"/>
    <w:rsid w:val="00B21A17"/>
    <w:rsid w:val="00B2308A"/>
    <w:rsid w:val="00B271C0"/>
    <w:rsid w:val="00B35D7C"/>
    <w:rsid w:val="00B63808"/>
    <w:rsid w:val="00B76847"/>
    <w:rsid w:val="00B82F2B"/>
    <w:rsid w:val="00BA0AEE"/>
    <w:rsid w:val="00BB1D31"/>
    <w:rsid w:val="00BB6808"/>
    <w:rsid w:val="00BC07CB"/>
    <w:rsid w:val="00BC1FE1"/>
    <w:rsid w:val="00BF404A"/>
    <w:rsid w:val="00BF4644"/>
    <w:rsid w:val="00BF7C3D"/>
    <w:rsid w:val="00C02B6E"/>
    <w:rsid w:val="00C15E82"/>
    <w:rsid w:val="00C21719"/>
    <w:rsid w:val="00C305F4"/>
    <w:rsid w:val="00C314A1"/>
    <w:rsid w:val="00C33DB6"/>
    <w:rsid w:val="00C34B5A"/>
    <w:rsid w:val="00C35146"/>
    <w:rsid w:val="00C41FAC"/>
    <w:rsid w:val="00C75149"/>
    <w:rsid w:val="00C83FBD"/>
    <w:rsid w:val="00CB0957"/>
    <w:rsid w:val="00CC1E87"/>
    <w:rsid w:val="00CC5136"/>
    <w:rsid w:val="00CD1E5A"/>
    <w:rsid w:val="00CD7464"/>
    <w:rsid w:val="00CE1A7A"/>
    <w:rsid w:val="00CF2593"/>
    <w:rsid w:val="00CF4F4E"/>
    <w:rsid w:val="00CF5A27"/>
    <w:rsid w:val="00D1338C"/>
    <w:rsid w:val="00D16F66"/>
    <w:rsid w:val="00D44395"/>
    <w:rsid w:val="00D46C69"/>
    <w:rsid w:val="00D62832"/>
    <w:rsid w:val="00D63F5C"/>
    <w:rsid w:val="00D67D72"/>
    <w:rsid w:val="00D7223D"/>
    <w:rsid w:val="00D828DE"/>
    <w:rsid w:val="00D875F3"/>
    <w:rsid w:val="00D8762E"/>
    <w:rsid w:val="00D9098A"/>
    <w:rsid w:val="00D97CB2"/>
    <w:rsid w:val="00DE3DB3"/>
    <w:rsid w:val="00DE627D"/>
    <w:rsid w:val="00DF6CCD"/>
    <w:rsid w:val="00E00AF3"/>
    <w:rsid w:val="00E02A1D"/>
    <w:rsid w:val="00E3084E"/>
    <w:rsid w:val="00E312C6"/>
    <w:rsid w:val="00E33C43"/>
    <w:rsid w:val="00E4139E"/>
    <w:rsid w:val="00E4761D"/>
    <w:rsid w:val="00E5483B"/>
    <w:rsid w:val="00E56A96"/>
    <w:rsid w:val="00E61964"/>
    <w:rsid w:val="00E628ED"/>
    <w:rsid w:val="00E72BD7"/>
    <w:rsid w:val="00E731B1"/>
    <w:rsid w:val="00E7336C"/>
    <w:rsid w:val="00E750E6"/>
    <w:rsid w:val="00E77ACC"/>
    <w:rsid w:val="00E81DFE"/>
    <w:rsid w:val="00E8347C"/>
    <w:rsid w:val="00EC33A9"/>
    <w:rsid w:val="00EC47EE"/>
    <w:rsid w:val="00ED0045"/>
    <w:rsid w:val="00ED5DA1"/>
    <w:rsid w:val="00EE7FDD"/>
    <w:rsid w:val="00EF45A2"/>
    <w:rsid w:val="00EF7C77"/>
    <w:rsid w:val="00F03135"/>
    <w:rsid w:val="00F106BF"/>
    <w:rsid w:val="00F228F6"/>
    <w:rsid w:val="00F302EB"/>
    <w:rsid w:val="00F35810"/>
    <w:rsid w:val="00F4355E"/>
    <w:rsid w:val="00F46607"/>
    <w:rsid w:val="00F52657"/>
    <w:rsid w:val="00F6376B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8C9EB4F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259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61B3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361B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361B3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361B3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6FA023-08A2-41F8-A4A0-35A5DE6BE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2</Words>
  <Characters>223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4 Practice Worksheet</vt:lpstr>
    </vt:vector>
  </TitlesOfParts>
  <Company>Windows User</Company>
  <LinksUpToDate>false</LinksUpToDate>
  <CharactersWithSpaces>2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3</cp:revision>
  <cp:lastPrinted>2025-12-08T19:18:00Z</cp:lastPrinted>
  <dcterms:created xsi:type="dcterms:W3CDTF">2026-01-31T03:16:00Z</dcterms:created>
  <dcterms:modified xsi:type="dcterms:W3CDTF">2026-01-31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